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66" r:id="rId2"/>
    <p:sldId id="369" r:id="rId3"/>
    <p:sldId id="653" r:id="rId4"/>
    <p:sldId id="654" r:id="rId5"/>
    <p:sldId id="663" r:id="rId6"/>
    <p:sldId id="665" r:id="rId7"/>
    <p:sldId id="666" r:id="rId8"/>
    <p:sldId id="660" r:id="rId9"/>
    <p:sldId id="667" r:id="rId10"/>
    <p:sldId id="652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4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87" autoAdjust="0"/>
    <p:restoredTop sz="94660"/>
  </p:normalViewPr>
  <p:slideViewPr>
    <p:cSldViewPr snapToGrid="0" showGuides="1">
      <p:cViewPr varScale="1">
        <p:scale>
          <a:sx n="84" d="100"/>
          <a:sy n="84" d="100"/>
        </p:scale>
        <p:origin x="760" y="77"/>
      </p:cViewPr>
      <p:guideLst>
        <p:guide orient="horz" pos="4247"/>
        <p:guide pos="384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4227F5-AAA5-4C84-9A6D-08F3B147AC19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145674-16A9-449D-9AB4-7231584265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1648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145674-16A9-449D-9AB4-7231584265F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105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145674-16A9-449D-9AB4-7231584265F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061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145674-16A9-449D-9AB4-7231584265F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2752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145674-16A9-449D-9AB4-7231584265F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0649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D5E204-A1E0-4C8C-92B8-4672DD3349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7ED5900-90DB-43FC-B775-219629A9B1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AF2E46-3928-4399-8C4A-16F6FABAD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AA98CF-73CD-40EA-9B08-B02998870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D193C7-0AF5-4A1C-B03F-56DE57DAA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949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69B75F-472A-40B2-898B-9DC27BB99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598F92D-FEC7-402C-9AD3-E5EECF1C97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FE46E5-5838-4A86-9324-7B7C5F1A6A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A7AED0-4BF0-4C7E-ACA2-F63E8A38E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35978C-E4C5-4637-ACDD-E0A706E296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077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D62EA92-A5ED-4D32-BD0A-2B4377B2CE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4527DEC-292A-4C52-9447-6E30066408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40EF78-E57E-4256-AC79-762DB7960D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E03A7B-BC86-4216-913B-FCEB5982B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9D6B6F-3254-4FA9-AAF2-1B87982AD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687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488680" y="6356761"/>
            <a:ext cx="2844800" cy="365057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66212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B41E5A-CCB6-4F83-994C-64493CED29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0507A4-6846-4002-967F-42D09E9796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178B5D-28DD-4A5F-93A9-89CDDAAAC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C9C549-34B0-46D6-8B55-58E460DE78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CE7F97-402A-433F-808A-098D46479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36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10B511-D41C-4070-A8DC-B09A5055FC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89A7F1B-22D0-4BE0-89FD-60B1BC9C61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2F11CA-9374-473C-9DF7-91B9485031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7D6FC2-1C72-4BFE-BE66-735151576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E35CA3-BC99-4D00-A632-C0F2D653E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740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7B4161-CF00-4B32-9C5B-F90F65F3C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DE7277-0797-47D5-836E-C9C5FE9C0D1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E85E428-FF02-4A2F-B2FF-A8F36855CD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24687C-7667-422A-8EDE-D488BF97D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9631A42-38AE-42AB-BEC2-5D7A2534E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DE53127-8B4F-4FE2-882A-41FC4E74C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5122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8014BE-44CE-4BF4-AD9F-FB42FD8A8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4CAC7E-743D-40A3-A93F-32DCEEA5EF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7B6EFC1-DD7E-4762-BAA2-9913630A38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6F675F9-17F7-42BF-B3BC-FE8534D47C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9248F4C-971C-41DF-9361-AF330F1C69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E9EEB0-08C0-4A49-AFA1-38FB8F4CC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A41F0DD-40DD-4411-9665-F5A09735A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9996C4C-4707-44A0-976E-9BBDA82B8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535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71EF82-AE93-4619-9671-11EC3447A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B70EA3B-DC72-45DB-9922-9CB88290B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468E17F-F579-4C88-90EB-4FA625A9F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F13EB1-1A12-491C-9EFF-7E0EF97EA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171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1CBE186-7E24-457F-8D96-5C65ED94A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94F5DD0-2FC3-46C3-9CC6-4E8340D5E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4B9691-ED90-4CF0-AE20-0484F106E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61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5286B6-9E8B-407F-8149-6ADEB51E8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DC2E2B-DF07-46F9-94DB-BF34DBDE0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309C4D-7A61-4B09-B125-CD36F03AA6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49E4662-48BB-4245-967F-44DE9DA21E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72CF0C6-B4BA-4ABE-93BA-03D8534E55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940A451-0934-4621-BDFB-030DD2266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252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5F1F7D-7BD5-4E30-8174-5A0790C40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970111C-8BED-4D1D-BEFA-62A094E48E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314EFD0-28EC-4FB1-9847-A6C5724A37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11950B-5340-42C9-8285-0351B5DD8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764A500-E856-490B-8FAB-D734AAD27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9A432AB-BC7F-4B5C-969B-95287016D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391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F732C9C-41AB-4CC2-ABDE-E5FCAD655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925EB7A-20D4-406E-8CF7-6261E9286C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E636AD-A568-45D7-9207-3D87F7D49B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C6D63-2D40-4A1D-A92D-DD8F43CCF4A0}" type="datetimeFigureOut">
              <a:rPr lang="zh-CN" altLang="en-US" smtClean="0"/>
              <a:t>2022/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13F892-0785-4155-88C2-90FE8880F3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A16E8FF-6D7F-4463-AF55-34C291F11D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BCB926-1622-4753-995B-CD64A68659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737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jpeg"/><Relationship Id="rId4" Type="http://schemas.openxmlformats.org/officeDocument/2006/relationships/image" Target="../media/image2.png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png"/><Relationship Id="rId4" Type="http://schemas.openxmlformats.org/officeDocument/2006/relationships/image" Target="../media/image2.png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图片 3"/>
          <p:cNvPicPr>
            <a:picLocks noChangeAspect="1"/>
          </p:cNvPicPr>
          <p:nvPr/>
        </p:nvPicPr>
        <p:blipFill rotWithShape="1">
          <a:blip r:embed="rId4"/>
          <a:srcRect t="3238"/>
          <a:stretch/>
        </p:blipFill>
        <p:spPr bwMode="auto">
          <a:xfrm>
            <a:off x="-12700" y="0"/>
            <a:ext cx="122047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603500" y="2190357"/>
            <a:ext cx="6985000" cy="1629735"/>
          </a:xfrm>
        </p:spPr>
        <p:txBody>
          <a:bodyPr>
            <a:no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Georgia" panose="02040502050405020303" charset="0"/>
              </a:rPr>
              <a:t>基于多模态数据的</a:t>
            </a:r>
            <a:br>
              <a:rPr lang="en-US" altLang="zh-CN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Georgia" panose="02040502050405020303" charset="0"/>
              </a:rPr>
            </a:br>
            <a:r>
              <a:rPr lang="zh-CN" altLang="en-US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Georgia" panose="02040502050405020303" charset="0"/>
              </a:rPr>
              <a:t>社交平台谣言检测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4294967295"/>
          </p:nvPr>
        </p:nvSpPr>
        <p:spPr>
          <a:xfrm>
            <a:off x="3396003" y="4240387"/>
            <a:ext cx="5399993" cy="42767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重庆大学计算机学院 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| 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冯永</a:t>
            </a:r>
            <a:endParaRPr lang="zh-CN" altLang="zh-CN" sz="2800" b="1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62009" y="105862"/>
            <a:ext cx="8375564" cy="510790"/>
          </a:xfrm>
          <a:prstGeom prst="rect">
            <a:avLst/>
          </a:prstGeom>
          <a:solidFill>
            <a:srgbClr val="0168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t="7088"/>
          <a:stretch/>
        </p:blipFill>
        <p:spPr>
          <a:xfrm>
            <a:off x="773430" y="-1"/>
            <a:ext cx="2431429" cy="782187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50129F7-3AC2-40EB-8017-DB4CF39D3842}"/>
              </a:ext>
            </a:extLst>
          </p:cNvPr>
          <p:cNvSpPr txBox="1"/>
          <p:nvPr/>
        </p:nvSpPr>
        <p:spPr>
          <a:xfrm>
            <a:off x="1365250" y="638589"/>
            <a:ext cx="944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《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大数据架构与技术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》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61524C9-5FDF-4BE9-9314-077B6CD420CE}"/>
              </a:ext>
            </a:extLst>
          </p:cNvPr>
          <p:cNvSpPr txBox="1"/>
          <p:nvPr/>
        </p:nvSpPr>
        <p:spPr>
          <a:xfrm>
            <a:off x="9163050" y="6229350"/>
            <a:ext cx="260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192405"/>
            <a:ext cx="12204700" cy="752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546465" y="6356761"/>
            <a:ext cx="2844800" cy="365057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-71436"/>
            <a:ext cx="2162047" cy="911497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-9144" y="6472518"/>
            <a:ext cx="12210796" cy="317726"/>
          </a:xfrm>
          <a:prstGeom prst="rect">
            <a:avLst/>
          </a:prstGeom>
          <a:solidFill>
            <a:srgbClr val="0168B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微软雅黑" panose="020B050302020402020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35066" y="2767280"/>
            <a:ext cx="73218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b="1" dirty="0">
                <a:solidFill>
                  <a:srgbClr val="FF0000"/>
                </a:solidFill>
                <a:latin typeface="Arial Black" panose="020B0A04020102020204" charset="0"/>
                <a:cs typeface="Arial Black" panose="020B0A04020102020204" charset="0"/>
              </a:rPr>
              <a:t>Thank you</a:t>
            </a:r>
            <a:r>
              <a:rPr lang="zh-CN" altLang="en-US" sz="8000" b="1" dirty="0">
                <a:solidFill>
                  <a:srgbClr val="FF0000"/>
                </a:solidFill>
                <a:latin typeface="Arial Black" panose="020B0A04020102020204" charset="0"/>
                <a:cs typeface="Arial Black" panose="020B0A04020102020204" charset="0"/>
              </a:rPr>
              <a:t>！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0" y="127952"/>
            <a:ext cx="12192000" cy="808990"/>
            <a:chOff x="0" y="228"/>
            <a:chExt cx="19220" cy="1274"/>
          </a:xfrm>
        </p:grpSpPr>
        <p:sp>
          <p:nvSpPr>
            <p:cNvPr id="5" name="矩形 4"/>
            <p:cNvSpPr/>
            <p:nvPr/>
          </p:nvSpPr>
          <p:spPr>
            <a:xfrm>
              <a:off x="0" y="318"/>
              <a:ext cx="19220" cy="1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3" y="228"/>
              <a:ext cx="3651" cy="1274"/>
            </a:xfrm>
            <a:prstGeom prst="rect">
              <a:avLst/>
            </a:prstGeom>
          </p:spPr>
        </p:pic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725BB15-7E1E-415C-BD72-65D150F51366}"/>
              </a:ext>
            </a:extLst>
          </p:cNvPr>
          <p:cNvGrpSpPr/>
          <p:nvPr/>
        </p:nvGrpSpPr>
        <p:grpSpPr>
          <a:xfrm>
            <a:off x="3177113" y="1866265"/>
            <a:ext cx="5837773" cy="3125470"/>
            <a:chOff x="3948" y="2289"/>
            <a:chExt cx="10510" cy="4922"/>
          </a:xfrm>
        </p:grpSpPr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D918721F-AEC5-4E13-907D-A50B67B965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3" y="3209"/>
              <a:ext cx="9330" cy="9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A86AE76C-26A8-4097-A92B-251E4C322D8F}"/>
                </a:ext>
              </a:extLst>
            </p:cNvPr>
            <p:cNvGrpSpPr/>
            <p:nvPr/>
          </p:nvGrpSpPr>
          <p:grpSpPr>
            <a:xfrm>
              <a:off x="4929" y="4519"/>
              <a:ext cx="9493" cy="1341"/>
              <a:chOff x="4624" y="4050"/>
              <a:chExt cx="9493" cy="1341"/>
            </a:xfrm>
          </p:grpSpPr>
          <p:sp>
            <p:nvSpPr>
              <p:cNvPr id="33" name="Text Box 12">
                <a:extLst>
                  <a:ext uri="{FF2B5EF4-FFF2-40B4-BE49-F238E27FC236}">
                    <a16:creationId xmlns:a16="http://schemas.microsoft.com/office/drawing/2014/main" id="{7F0905E8-D452-4640-9991-879D858420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6" y="4472"/>
                <a:ext cx="8441" cy="919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lvl="0" algn="l">
                  <a:buClrTx/>
                  <a:buSzTx/>
                  <a:buFontTx/>
                  <a:defRPr/>
                </a:pPr>
                <a:r>
                  <a:rPr lang="zh-CN" altLang="en-US" sz="32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微软雅黑" panose="020B0503020204020204" charset="-122"/>
                    <a:cs typeface="+mn-lt"/>
                    <a:sym typeface="+mn-ea"/>
                  </a:rPr>
                  <a:t>算法选择</a:t>
                </a:r>
                <a:endParaRPr lang="en-US" altLang="zh-CN" sz="32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charset="-122"/>
                  <a:cs typeface="+mn-lt"/>
                  <a:sym typeface="+mn-ea"/>
                </a:endParaRPr>
              </a:p>
            </p:txBody>
          </p:sp>
          <p:sp>
            <p:nvSpPr>
              <p:cNvPr id="34" name="Line 11">
                <a:extLst>
                  <a:ext uri="{FF2B5EF4-FFF2-40B4-BE49-F238E27FC236}">
                    <a16:creationId xmlns:a16="http://schemas.microsoft.com/office/drawing/2014/main" id="{1417603C-32EC-461C-BC7B-0D4750A3B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24" y="4050"/>
                <a:ext cx="9330" cy="1"/>
              </a:xfrm>
              <a:prstGeom prst="line">
                <a:avLst/>
              </a:prstGeom>
              <a:noFill/>
              <a:ln w="25400">
                <a:solidFill>
                  <a:srgbClr val="C0C0C0"/>
                </a:solidFill>
                <a:prstDash val="sysDot"/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20" name="Line 11">
              <a:extLst>
                <a:ext uri="{FF2B5EF4-FFF2-40B4-BE49-F238E27FC236}">
                  <a16:creationId xmlns:a16="http://schemas.microsoft.com/office/drawing/2014/main" id="{14712315-89F7-456A-B95B-6B49D68484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3" y="5850"/>
              <a:ext cx="9366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" name="Line 11">
              <a:extLst>
                <a:ext uri="{FF2B5EF4-FFF2-40B4-BE49-F238E27FC236}">
                  <a16:creationId xmlns:a16="http://schemas.microsoft.com/office/drawing/2014/main" id="{52F62A1D-B20D-400E-BBC3-96049D7DD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1" y="7207"/>
              <a:ext cx="9328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" name="Text Box 12">
              <a:extLst>
                <a:ext uri="{FF2B5EF4-FFF2-40B4-BE49-F238E27FC236}">
                  <a16:creationId xmlns:a16="http://schemas.microsoft.com/office/drawing/2014/main" id="{BE443A29-1484-4F01-BA5A-FCD396043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1" y="2289"/>
              <a:ext cx="8441" cy="92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charset="-122"/>
                  <a:cs typeface="+mn-lt"/>
                  <a:sym typeface="+mn-ea"/>
                </a:rPr>
                <a:t>任务介绍</a:t>
              </a:r>
              <a:endPara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endParaRPr>
            </a:p>
          </p:txBody>
        </p:sp>
        <p:sp>
          <p:nvSpPr>
            <p:cNvPr id="24" name="Text Box 12">
              <a:extLst>
                <a:ext uri="{FF2B5EF4-FFF2-40B4-BE49-F238E27FC236}">
                  <a16:creationId xmlns:a16="http://schemas.microsoft.com/office/drawing/2014/main" id="{3A0F48E1-2105-4446-8CB2-319908788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1" y="3615"/>
              <a:ext cx="8477" cy="919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charset="-122"/>
                  <a:cs typeface="+mn-lt"/>
                  <a:sym typeface="+mn-ea"/>
                </a:rPr>
                <a:t>数据集介绍</a:t>
              </a:r>
              <a:endPara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endParaRPr>
            </a:p>
          </p:txBody>
        </p:sp>
        <p:sp>
          <p:nvSpPr>
            <p:cNvPr id="25" name="Text Box 12">
              <a:extLst>
                <a:ext uri="{FF2B5EF4-FFF2-40B4-BE49-F238E27FC236}">
                  <a16:creationId xmlns:a16="http://schemas.microsoft.com/office/drawing/2014/main" id="{B0894252-FE36-47D7-A896-B5B282821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1" y="6212"/>
              <a:ext cx="8352" cy="919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charset="-122"/>
                  <a:cs typeface="+mn-lt"/>
                  <a:sym typeface="+mn-ea"/>
                </a:rPr>
                <a:t>运行结果</a:t>
              </a:r>
              <a:r>
                <a:rPr lang="en-US" altLang="zh-CN" sz="32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charset="-122"/>
                  <a:cs typeface="+mn-lt"/>
                  <a:sym typeface="+mn-ea"/>
                </a:rPr>
                <a:t>&amp;</a:t>
              </a:r>
              <a:r>
                <a:rPr lang="zh-CN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微软雅黑" panose="020B0503020204020204" charset="-122"/>
                  <a:cs typeface="+mn-lt"/>
                  <a:sym typeface="+mn-ea"/>
                </a:rPr>
                <a:t>分析</a:t>
              </a:r>
              <a:endPara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endParaRPr>
            </a:p>
          </p:txBody>
        </p:sp>
        <p:sp>
          <p:nvSpPr>
            <p:cNvPr id="26" name="isḻïḋé">
              <a:extLst>
                <a:ext uri="{FF2B5EF4-FFF2-40B4-BE49-F238E27FC236}">
                  <a16:creationId xmlns:a16="http://schemas.microsoft.com/office/drawing/2014/main" id="{C385F6EF-16FB-4D1B-8EFD-374EB187A344}"/>
                </a:ext>
              </a:extLst>
            </p:cNvPr>
            <p:cNvSpPr/>
            <p:nvPr/>
          </p:nvSpPr>
          <p:spPr>
            <a:xfrm>
              <a:off x="3948" y="2290"/>
              <a:ext cx="983" cy="983"/>
            </a:xfrm>
            <a:prstGeom prst="diamond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90000" tIns="46800" rIns="90000" bIns="46800" anchor="ctr">
              <a:normAutofit fontScale="87500" lnSpcReduction="20000"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Impact" panose="020B0806030902050204" pitchFamily="34" charset="0"/>
                </a:rPr>
                <a:t>01</a:t>
              </a:r>
            </a:p>
          </p:txBody>
        </p:sp>
        <p:sp>
          <p:nvSpPr>
            <p:cNvPr id="27" name="ïşḻíḋê">
              <a:extLst>
                <a:ext uri="{FF2B5EF4-FFF2-40B4-BE49-F238E27FC236}">
                  <a16:creationId xmlns:a16="http://schemas.microsoft.com/office/drawing/2014/main" id="{C2575D55-5039-4DA2-802A-6AA31AF63D80}"/>
                </a:ext>
              </a:extLst>
            </p:cNvPr>
            <p:cNvSpPr/>
            <p:nvPr/>
          </p:nvSpPr>
          <p:spPr>
            <a:xfrm>
              <a:off x="3948" y="3551"/>
              <a:ext cx="983" cy="983"/>
            </a:xfrm>
            <a:prstGeom prst="diamond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90000" tIns="46800" rIns="90000" bIns="46800" anchor="ctr">
              <a:normAutofit fontScale="87500" lnSpcReduction="20000"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Impact" panose="020B0806030902050204" pitchFamily="34" charset="0"/>
                </a:rPr>
                <a:t>02</a:t>
              </a:r>
            </a:p>
          </p:txBody>
        </p:sp>
        <p:sp>
          <p:nvSpPr>
            <p:cNvPr id="28" name="íśľíḍé">
              <a:extLst>
                <a:ext uri="{FF2B5EF4-FFF2-40B4-BE49-F238E27FC236}">
                  <a16:creationId xmlns:a16="http://schemas.microsoft.com/office/drawing/2014/main" id="{4771A7AF-F8C5-4F5F-A554-425EA98E54B1}"/>
                </a:ext>
              </a:extLst>
            </p:cNvPr>
            <p:cNvSpPr/>
            <p:nvPr/>
          </p:nvSpPr>
          <p:spPr>
            <a:xfrm>
              <a:off x="3948" y="4867"/>
              <a:ext cx="983" cy="983"/>
            </a:xfrm>
            <a:prstGeom prst="diamond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90000" tIns="46800" rIns="90000" bIns="46800" anchor="ctr">
              <a:normAutofit fontScale="87500" lnSpcReduction="20000"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Impact" panose="020B0806030902050204" pitchFamily="34" charset="0"/>
                </a:rPr>
                <a:t>03</a:t>
              </a:r>
            </a:p>
          </p:txBody>
        </p:sp>
        <p:sp>
          <p:nvSpPr>
            <p:cNvPr id="29" name="îṡ1íḑé">
              <a:extLst>
                <a:ext uri="{FF2B5EF4-FFF2-40B4-BE49-F238E27FC236}">
                  <a16:creationId xmlns:a16="http://schemas.microsoft.com/office/drawing/2014/main" id="{6CD177C6-EB53-47D3-8CF9-99C6B4B05ED2}"/>
                </a:ext>
              </a:extLst>
            </p:cNvPr>
            <p:cNvSpPr/>
            <p:nvPr/>
          </p:nvSpPr>
          <p:spPr>
            <a:xfrm>
              <a:off x="3948" y="6228"/>
              <a:ext cx="983" cy="983"/>
            </a:xfrm>
            <a:prstGeom prst="diamond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90000" tIns="46800" rIns="90000" bIns="46800" anchor="ctr">
              <a:normAutofit fontScale="87500" lnSpcReduction="20000"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Impact" panose="020B0806030902050204" pitchFamily="34" charset="0"/>
                </a:rPr>
                <a:t>04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1A7FA54-5E15-4CBE-8A42-E52E0CED6757}"/>
              </a:ext>
            </a:extLst>
          </p:cNvPr>
          <p:cNvGrpSpPr/>
          <p:nvPr/>
        </p:nvGrpSpPr>
        <p:grpSpPr>
          <a:xfrm>
            <a:off x="0" y="127952"/>
            <a:ext cx="12192000" cy="808990"/>
            <a:chOff x="0" y="228"/>
            <a:chExt cx="19220" cy="127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54F9EFE-1FE2-4AB4-BEBB-326A916E35D9}"/>
                </a:ext>
              </a:extLst>
            </p:cNvPr>
            <p:cNvSpPr/>
            <p:nvPr/>
          </p:nvSpPr>
          <p:spPr>
            <a:xfrm>
              <a:off x="0" y="318"/>
              <a:ext cx="19220" cy="1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437E45-0C38-4C90-8F0E-9D609A571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3" y="228"/>
              <a:ext cx="3651" cy="1274"/>
            </a:xfrm>
            <a:prstGeom prst="rect">
              <a:avLst/>
            </a:prstGeom>
          </p:spPr>
        </p:pic>
      </p:grpSp>
      <p:sp>
        <p:nvSpPr>
          <p:cNvPr id="5" name="Text Box 12">
            <a:extLst>
              <a:ext uri="{FF2B5EF4-FFF2-40B4-BE49-F238E27FC236}">
                <a16:creationId xmlns:a16="http://schemas.microsoft.com/office/drawing/2014/main" id="{E6FBEC62-327A-46EB-BDAF-FE21E3367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726" y="228598"/>
            <a:ext cx="4688548" cy="58483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任务介绍</a:t>
            </a:r>
            <a:endParaRPr lang="en-US" altLang="zh-CN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charset="-122"/>
              <a:cs typeface="+mn-lt"/>
              <a:sym typeface="+mn-ea"/>
            </a:endParaRPr>
          </a:p>
        </p:txBody>
      </p:sp>
      <p:sp>
        <p:nvSpPr>
          <p:cNvPr id="6" name="isḻïḋé">
            <a:extLst>
              <a:ext uri="{FF2B5EF4-FFF2-40B4-BE49-F238E27FC236}">
                <a16:creationId xmlns:a16="http://schemas.microsoft.com/office/drawing/2014/main" id="{C863916F-791F-4F82-9A88-F2122CDD5E65}"/>
              </a:ext>
            </a:extLst>
          </p:cNvPr>
          <p:cNvSpPr/>
          <p:nvPr/>
        </p:nvSpPr>
        <p:spPr>
          <a:xfrm>
            <a:off x="4339536" y="228598"/>
            <a:ext cx="546007" cy="624205"/>
          </a:xfrm>
          <a:prstGeom prst="diamon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87500" lnSpcReduction="20000"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Impact" panose="020B0806030902050204" pitchFamily="34" charset="0"/>
              </a:rPr>
              <a:t>01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7BC2C3B9-6DB4-4827-A08D-42A34FB48D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8638788"/>
              </p:ext>
            </p:extLst>
          </p:nvPr>
        </p:nvGraphicFramePr>
        <p:xfrm>
          <a:off x="698500" y="1308100"/>
          <a:ext cx="10782300" cy="5236135"/>
        </p:xfrm>
        <a:graphic>
          <a:graphicData uri="http://schemas.openxmlformats.org/drawingml/2006/table">
            <a:tbl>
              <a:tblPr firstRow="1" firstCol="1" bandRow="1"/>
              <a:tblGrid>
                <a:gridCol w="5392270">
                  <a:extLst>
                    <a:ext uri="{9D8B030D-6E8A-4147-A177-3AD203B41FA5}">
                      <a16:colId xmlns:a16="http://schemas.microsoft.com/office/drawing/2014/main" val="3846476142"/>
                    </a:ext>
                  </a:extLst>
                </a:gridCol>
                <a:gridCol w="3968890">
                  <a:extLst>
                    <a:ext uri="{9D8B030D-6E8A-4147-A177-3AD203B41FA5}">
                      <a16:colId xmlns:a16="http://schemas.microsoft.com/office/drawing/2014/main" val="3969977195"/>
                    </a:ext>
                  </a:extLst>
                </a:gridCol>
                <a:gridCol w="1421140">
                  <a:extLst>
                    <a:ext uri="{9D8B030D-6E8A-4147-A177-3AD203B41FA5}">
                      <a16:colId xmlns:a16="http://schemas.microsoft.com/office/drawing/2014/main" val="1509785664"/>
                    </a:ext>
                  </a:extLst>
                </a:gridCol>
              </a:tblGrid>
              <a:tr h="34800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文本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图片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标签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2449222"/>
                  </a:ext>
                </a:extLst>
              </a:tr>
              <a:tr h="2636173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不要再随便买奶制品给孩子喝了</a:t>
                      </a:r>
                      <a:r>
                        <a:rPr lang="en-US" sz="2000" kern="100" dirty="0">
                          <a:effectLst/>
                          <a:latin typeface="Segoe UI Emoji" panose="020B0502040204020203" pitchFamily="34" charset="0"/>
                          <a:ea typeface="楷体" panose="02010609060101010101" pitchFamily="49" charset="-122"/>
                          <a:cs typeface="Segoe UI Emoji" panose="020B0502040204020203" pitchFamily="34" charset="0"/>
                        </a:rPr>
                        <a:t>❗️</a:t>
                      </a: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幼儿园都发通知了家长们注意：现在得白血病的小孩越来越多，妇幼保健院提示您，请不要给宝宝喝爽歪歪和有添加剂的牛奶饮料，告诉家里有小孩的朋友，旺仔牛奶、可口可乐、爽歪歪、娃哈哈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D</a:t>
                      </a: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钙奶、未来星、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QQ</a:t>
                      </a: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星、美汁源果粒奶优菠萝味的。都含有肉毒杆菌。现在紧急召回。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b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</a:b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楷体" panose="02010609060101010101" pitchFamily="49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1200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谣言）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24123"/>
                  </a:ext>
                </a:extLst>
              </a:tr>
              <a:tr h="2251961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【男子遭遇电信诈骗 银行门口上吊自杀】据河南电视台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@</a:t>
                      </a: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都市报道 ，一个月前，周口的熊先生带着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万元来到新乡做小生意，没想到前天接到电信诈骗电话，把</a:t>
                      </a: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万块钱通过农行汇给了骗子，受骗后向银行和公安求助。今早，因为想不开，他来到农业银行门口自杀。目前警方已经介入此事。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b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</a:b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楷体" panose="02010609060101010101" pitchFamily="49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真实）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6942630"/>
                  </a:ext>
                </a:extLst>
              </a:tr>
            </a:tbl>
          </a:graphicData>
        </a:graphic>
      </p:graphicFrame>
      <p:pic>
        <p:nvPicPr>
          <p:cNvPr id="2052" name="图片 6">
            <a:extLst>
              <a:ext uri="{FF2B5EF4-FFF2-40B4-BE49-F238E27FC236}">
                <a16:creationId xmlns:a16="http://schemas.microsoft.com/office/drawing/2014/main" id="{D7C6A4E8-A365-4851-B515-D5D1CB0D4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374"/>
          <a:stretch>
            <a:fillRect/>
          </a:stretch>
        </p:blipFill>
        <p:spPr bwMode="auto">
          <a:xfrm>
            <a:off x="6284257" y="4458428"/>
            <a:ext cx="3675530" cy="191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图片 7">
            <a:extLst>
              <a:ext uri="{FF2B5EF4-FFF2-40B4-BE49-F238E27FC236}">
                <a16:creationId xmlns:a16="http://schemas.microsoft.com/office/drawing/2014/main" id="{BD9546E4-5D08-4FF7-AFBE-E5FF40E5C0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258" y="1800224"/>
            <a:ext cx="3675529" cy="2287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6081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1A7FA54-5E15-4CBE-8A42-E52E0CED6757}"/>
              </a:ext>
            </a:extLst>
          </p:cNvPr>
          <p:cNvGrpSpPr/>
          <p:nvPr/>
        </p:nvGrpSpPr>
        <p:grpSpPr>
          <a:xfrm>
            <a:off x="0" y="127952"/>
            <a:ext cx="12192000" cy="808990"/>
            <a:chOff x="0" y="228"/>
            <a:chExt cx="19220" cy="127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54F9EFE-1FE2-4AB4-BEBB-326A916E35D9}"/>
                </a:ext>
              </a:extLst>
            </p:cNvPr>
            <p:cNvSpPr/>
            <p:nvPr/>
          </p:nvSpPr>
          <p:spPr>
            <a:xfrm>
              <a:off x="0" y="318"/>
              <a:ext cx="19220" cy="1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437E45-0C38-4C90-8F0E-9D609A571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3" y="228"/>
              <a:ext cx="3651" cy="1274"/>
            </a:xfrm>
            <a:prstGeom prst="rect">
              <a:avLst/>
            </a:prstGeom>
          </p:spPr>
        </p:pic>
      </p:grpSp>
      <p:sp>
        <p:nvSpPr>
          <p:cNvPr id="6" name="ïşḻíḋê">
            <a:extLst>
              <a:ext uri="{FF2B5EF4-FFF2-40B4-BE49-F238E27FC236}">
                <a16:creationId xmlns:a16="http://schemas.microsoft.com/office/drawing/2014/main" id="{7C91E4C5-1E9C-4B00-82DF-345AA13507D8}"/>
              </a:ext>
            </a:extLst>
          </p:cNvPr>
          <p:cNvSpPr/>
          <p:nvPr/>
        </p:nvSpPr>
        <p:spPr>
          <a:xfrm>
            <a:off x="4500734" y="249235"/>
            <a:ext cx="546007" cy="624205"/>
          </a:xfrm>
          <a:prstGeom prst="diamond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87500" lnSpcReduction="20000"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Impact" panose="020B0806030902050204" pitchFamily="34" charset="0"/>
              </a:rPr>
              <a:t>02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9954AAF1-1CFB-41AC-9438-FC11648DF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2120" y="288665"/>
            <a:ext cx="2315972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数据集介绍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E5D6D285-9CF3-4C11-9755-BB5B294E43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557081"/>
              </p:ext>
            </p:extLst>
          </p:nvPr>
        </p:nvGraphicFramePr>
        <p:xfrm>
          <a:off x="2514522" y="3662013"/>
          <a:ext cx="6226066" cy="228158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37194">
                  <a:extLst>
                    <a:ext uri="{9D8B030D-6E8A-4147-A177-3AD203B41FA5}">
                      <a16:colId xmlns:a16="http://schemas.microsoft.com/office/drawing/2014/main" val="620067276"/>
                    </a:ext>
                  </a:extLst>
                </a:gridCol>
                <a:gridCol w="2344436">
                  <a:extLst>
                    <a:ext uri="{9D8B030D-6E8A-4147-A177-3AD203B41FA5}">
                      <a16:colId xmlns:a16="http://schemas.microsoft.com/office/drawing/2014/main" val="3195113093"/>
                    </a:ext>
                  </a:extLst>
                </a:gridCol>
                <a:gridCol w="2344436">
                  <a:extLst>
                    <a:ext uri="{9D8B030D-6E8A-4147-A177-3AD203B41FA5}">
                      <a16:colId xmlns:a16="http://schemas.microsoft.com/office/drawing/2014/main" val="2452600621"/>
                    </a:ext>
                  </a:extLst>
                </a:gridCol>
              </a:tblGrid>
              <a:tr h="760529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真实推文样本数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虚假推文样本数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30395900"/>
                  </a:ext>
                </a:extLst>
              </a:tr>
              <a:tr h="760529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训练集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568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615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30824719"/>
                  </a:ext>
                </a:extLst>
              </a:tr>
              <a:tr h="760529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测试集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939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90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92130293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0F29EF88-42E4-470E-B599-B9D6ECF2999C}"/>
              </a:ext>
            </a:extLst>
          </p:cNvPr>
          <p:cNvSpPr txBox="1"/>
          <p:nvPr/>
        </p:nvSpPr>
        <p:spPr>
          <a:xfrm>
            <a:off x="2514521" y="1283497"/>
            <a:ext cx="754828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源于微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文本、图像、标签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谣言样本来源于微博官方辟谣平台确认的谣言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样本来源于新华社确认的新闻</a:t>
            </a:r>
          </a:p>
        </p:txBody>
      </p:sp>
    </p:spTree>
    <p:extLst>
      <p:ext uri="{BB962C8B-B14F-4D97-AF65-F5344CB8AC3E}">
        <p14:creationId xmlns:p14="http://schemas.microsoft.com/office/powerpoint/2010/main" val="114513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1A7FA54-5E15-4CBE-8A42-E52E0CED6757}"/>
              </a:ext>
            </a:extLst>
          </p:cNvPr>
          <p:cNvGrpSpPr/>
          <p:nvPr/>
        </p:nvGrpSpPr>
        <p:grpSpPr>
          <a:xfrm>
            <a:off x="0" y="176557"/>
            <a:ext cx="12192000" cy="808990"/>
            <a:chOff x="0" y="228"/>
            <a:chExt cx="19220" cy="127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54F9EFE-1FE2-4AB4-BEBB-326A916E35D9}"/>
                </a:ext>
              </a:extLst>
            </p:cNvPr>
            <p:cNvSpPr/>
            <p:nvPr/>
          </p:nvSpPr>
          <p:spPr>
            <a:xfrm>
              <a:off x="0" y="318"/>
              <a:ext cx="19220" cy="1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437E45-0C38-4C90-8F0E-9D609A571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3" y="228"/>
              <a:ext cx="3651" cy="1274"/>
            </a:xfrm>
            <a:prstGeom prst="rect">
              <a:avLst/>
            </a:prstGeom>
          </p:spPr>
        </p:pic>
      </p:grpSp>
      <p:sp>
        <p:nvSpPr>
          <p:cNvPr id="5" name="ïşḻíḋê">
            <a:extLst>
              <a:ext uri="{FF2B5EF4-FFF2-40B4-BE49-F238E27FC236}">
                <a16:creationId xmlns:a16="http://schemas.microsoft.com/office/drawing/2014/main" id="{D040F7FD-B0F5-4D46-B663-69C74868C5D4}"/>
              </a:ext>
            </a:extLst>
          </p:cNvPr>
          <p:cNvSpPr/>
          <p:nvPr/>
        </p:nvSpPr>
        <p:spPr>
          <a:xfrm>
            <a:off x="4500734" y="249235"/>
            <a:ext cx="546007" cy="624205"/>
          </a:xfrm>
          <a:prstGeom prst="diamond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87500" lnSpcReduction="20000"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Impact" panose="020B0806030902050204" pitchFamily="34" charset="0"/>
              </a:rPr>
              <a:t>03</a:t>
            </a: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C3DE7745-1A5A-4497-AEC1-68846EA2C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2120" y="288665"/>
            <a:ext cx="1887760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算法选择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EA1F84-4D41-49B0-834C-0E2214F6A10B}"/>
              </a:ext>
            </a:extLst>
          </p:cNvPr>
          <p:cNvSpPr txBox="1"/>
          <p:nvPr/>
        </p:nvSpPr>
        <p:spPr>
          <a:xfrm>
            <a:off x="600635" y="1308847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贝叶斯分类器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4E4F161-2198-4C78-B9F1-172806B78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377" y="2468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FB2D0E1-8FF6-46C4-BA14-98E3ED7EC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347" y="4482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E56EA3F-3289-41DD-AE59-716DE63D5B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8737" y="1407459"/>
            <a:ext cx="6882476" cy="4702101"/>
          </a:xfrm>
          <a:prstGeom prst="rect">
            <a:avLst/>
          </a:prstGeom>
        </p:spPr>
      </p:pic>
      <p:sp>
        <p:nvSpPr>
          <p:cNvPr id="15" name="Rectangle 6">
            <a:extLst>
              <a:ext uri="{FF2B5EF4-FFF2-40B4-BE49-F238E27FC236}">
                <a16:creationId xmlns:a16="http://schemas.microsoft.com/office/drawing/2014/main" id="{05B2CC19-7E4C-4351-AF49-FF22269C4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6AAF8D1-7345-40A2-8CCD-FD15CB537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94357"/>
              </p:ext>
            </p:extLst>
          </p:nvPr>
        </p:nvGraphicFramePr>
        <p:xfrm>
          <a:off x="600635" y="2363408"/>
          <a:ext cx="3631708" cy="998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2387600" imgH="660400" progId="Equation.DSMT4">
                  <p:embed/>
                </p:oleObj>
              </mc:Choice>
              <mc:Fallback>
                <p:oleObj name="Equation" r:id="rId6" imgW="23876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35" y="2363408"/>
                        <a:ext cx="3631708" cy="998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DB6930B2-C18C-4666-855A-03FDEE66E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635" y="41592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85ED350-A753-413D-9D19-5E3962311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6449"/>
              </p:ext>
            </p:extLst>
          </p:nvPr>
        </p:nvGraphicFramePr>
        <p:xfrm>
          <a:off x="600635" y="4050552"/>
          <a:ext cx="3590630" cy="123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2501640" imgH="863280" progId="Equation.DSMT4">
                  <p:embed/>
                </p:oleObj>
              </mc:Choice>
              <mc:Fallback>
                <p:oleObj name="Equation" r:id="rId8" imgW="250164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35" y="4050552"/>
                        <a:ext cx="3590630" cy="123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6041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1A7FA54-5E15-4CBE-8A42-E52E0CED6757}"/>
              </a:ext>
            </a:extLst>
          </p:cNvPr>
          <p:cNvGrpSpPr/>
          <p:nvPr/>
        </p:nvGrpSpPr>
        <p:grpSpPr>
          <a:xfrm>
            <a:off x="0" y="176557"/>
            <a:ext cx="12192000" cy="808990"/>
            <a:chOff x="0" y="228"/>
            <a:chExt cx="19220" cy="127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54F9EFE-1FE2-4AB4-BEBB-326A916E35D9}"/>
                </a:ext>
              </a:extLst>
            </p:cNvPr>
            <p:cNvSpPr/>
            <p:nvPr/>
          </p:nvSpPr>
          <p:spPr>
            <a:xfrm>
              <a:off x="0" y="318"/>
              <a:ext cx="19220" cy="1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437E45-0C38-4C90-8F0E-9D609A571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3" y="228"/>
              <a:ext cx="3651" cy="1274"/>
            </a:xfrm>
            <a:prstGeom prst="rect">
              <a:avLst/>
            </a:prstGeom>
          </p:spPr>
        </p:pic>
      </p:grpSp>
      <p:sp>
        <p:nvSpPr>
          <p:cNvPr id="5" name="ïşḻíḋê">
            <a:extLst>
              <a:ext uri="{FF2B5EF4-FFF2-40B4-BE49-F238E27FC236}">
                <a16:creationId xmlns:a16="http://schemas.microsoft.com/office/drawing/2014/main" id="{D040F7FD-B0F5-4D46-B663-69C74868C5D4}"/>
              </a:ext>
            </a:extLst>
          </p:cNvPr>
          <p:cNvSpPr/>
          <p:nvPr/>
        </p:nvSpPr>
        <p:spPr>
          <a:xfrm>
            <a:off x="4500734" y="249235"/>
            <a:ext cx="546007" cy="624205"/>
          </a:xfrm>
          <a:prstGeom prst="diamond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87500" lnSpcReduction="20000"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Impact" panose="020B0806030902050204" pitchFamily="34" charset="0"/>
              </a:rPr>
              <a:t>03</a:t>
            </a: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C3DE7745-1A5A-4497-AEC1-68846EA2C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2120" y="288665"/>
            <a:ext cx="1887760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算法选择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EA1F84-4D41-49B0-834C-0E2214F6A10B}"/>
              </a:ext>
            </a:extLst>
          </p:cNvPr>
          <p:cNvSpPr txBox="1"/>
          <p:nvPr/>
        </p:nvSpPr>
        <p:spPr>
          <a:xfrm>
            <a:off x="600635" y="1308847"/>
            <a:ext cx="20617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器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4E4F161-2198-4C78-B9F1-172806B78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377" y="2468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FB2D0E1-8FF6-46C4-BA14-98E3ED7EC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347" y="4482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05B2CC19-7E4C-4351-AF49-FF22269C4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DB6930B2-C18C-4666-855A-03FDEE66E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635" y="41592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93B9C65-189B-4AB4-945E-AAAEBEAF640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543337"/>
            <a:ext cx="5070914" cy="466918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11CC059-201E-471C-B717-420E632BE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931512"/>
              </p:ext>
            </p:extLst>
          </p:nvPr>
        </p:nvGraphicFramePr>
        <p:xfrm>
          <a:off x="664550" y="3150403"/>
          <a:ext cx="1431036" cy="73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875920" imgH="444307" progId="Equation.DSMT4">
                  <p:embed/>
                </p:oleObj>
              </mc:Choice>
              <mc:Fallback>
                <p:oleObj name="Equation" r:id="rId6" imgW="875920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50" y="3150403"/>
                        <a:ext cx="1431036" cy="731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6F451ED-1EB0-4E99-BA75-40AAD9635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00714"/>
              </p:ext>
            </p:extLst>
          </p:nvPr>
        </p:nvGraphicFramePr>
        <p:xfrm>
          <a:off x="664551" y="4758162"/>
          <a:ext cx="4136049" cy="73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8" imgW="2209800" imgH="393700" progId="Equation.DSMT4">
                  <p:embed/>
                </p:oleObj>
              </mc:Choice>
              <mc:Fallback>
                <p:oleObj name="Equation" r:id="rId8" imgW="2209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51" y="4758162"/>
                        <a:ext cx="4136049" cy="730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666472F0-A214-4546-A2C9-769AB44DE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71" y="2596405"/>
            <a:ext cx="372409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个支持向量到超平面的距离：</a:t>
            </a:r>
            <a:endParaRPr kumimoji="0" lang="zh-CN" altLang="zh-CN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474A83F3-FEDC-4F16-9124-563ECDD7F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71" y="4111118"/>
            <a:ext cx="32752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6121400" algn="r"/>
              </a:tabLst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优化问题：</a:t>
            </a:r>
            <a:endParaRPr kumimoji="0" lang="zh-CN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6121400" algn="r"/>
              </a:tabLst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8C44523B-DC3F-4C9A-8A89-C28BA2373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482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6121400" algn="r"/>
              </a:tabLst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1085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1A7FA54-5E15-4CBE-8A42-E52E0CED6757}"/>
              </a:ext>
            </a:extLst>
          </p:cNvPr>
          <p:cNvGrpSpPr/>
          <p:nvPr/>
        </p:nvGrpSpPr>
        <p:grpSpPr>
          <a:xfrm>
            <a:off x="0" y="176557"/>
            <a:ext cx="12192000" cy="808990"/>
            <a:chOff x="0" y="228"/>
            <a:chExt cx="19220" cy="127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54F9EFE-1FE2-4AB4-BEBB-326A916E35D9}"/>
                </a:ext>
              </a:extLst>
            </p:cNvPr>
            <p:cNvSpPr/>
            <p:nvPr/>
          </p:nvSpPr>
          <p:spPr>
            <a:xfrm>
              <a:off x="0" y="318"/>
              <a:ext cx="19220" cy="1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437E45-0C38-4C90-8F0E-9D609A571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3" y="228"/>
              <a:ext cx="3651" cy="1274"/>
            </a:xfrm>
            <a:prstGeom prst="rect">
              <a:avLst/>
            </a:prstGeom>
          </p:spPr>
        </p:pic>
      </p:grpSp>
      <p:sp>
        <p:nvSpPr>
          <p:cNvPr id="5" name="ïşḻíḋê">
            <a:extLst>
              <a:ext uri="{FF2B5EF4-FFF2-40B4-BE49-F238E27FC236}">
                <a16:creationId xmlns:a16="http://schemas.microsoft.com/office/drawing/2014/main" id="{D040F7FD-B0F5-4D46-B663-69C74868C5D4}"/>
              </a:ext>
            </a:extLst>
          </p:cNvPr>
          <p:cNvSpPr/>
          <p:nvPr/>
        </p:nvSpPr>
        <p:spPr>
          <a:xfrm>
            <a:off x="4500734" y="249235"/>
            <a:ext cx="546007" cy="624205"/>
          </a:xfrm>
          <a:prstGeom prst="diamond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87500" lnSpcReduction="20000"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Impact" panose="020B0806030902050204" pitchFamily="34" charset="0"/>
              </a:rPr>
              <a:t>03</a:t>
            </a: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C3DE7745-1A5A-4497-AEC1-68846EA2C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2120" y="288665"/>
            <a:ext cx="1887760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算法选择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EA1F84-4D41-49B0-834C-0E2214F6A10B}"/>
              </a:ext>
            </a:extLst>
          </p:cNvPr>
          <p:cNvSpPr txBox="1"/>
          <p:nvPr/>
        </p:nvSpPr>
        <p:spPr>
          <a:xfrm>
            <a:off x="600635" y="1308847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模态神经网络分类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4E4F161-2198-4C78-B9F1-172806B78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377" y="2468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FB2D0E1-8FF6-46C4-BA14-98E3ED7EC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347" y="4482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05B2CC19-7E4C-4351-AF49-FF22269C4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DB6930B2-C18C-4666-855A-03FDEE66E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635" y="41592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666472F0-A214-4546-A2C9-769AB44DE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71" y="2550239"/>
            <a:ext cx="2656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本特征提取：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ERT</a:t>
            </a: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征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维度：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68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474A83F3-FEDC-4F16-9124-563ECDD7F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71" y="3311784"/>
            <a:ext cx="3275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6121400" algn="r"/>
              </a:tabLst>
            </a:pP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像特征提取：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GG-19</a:t>
            </a: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6121400" algn="r"/>
              </a:tabLst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征维度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0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6121400" algn="r"/>
              </a:tabLst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8C44523B-DC3F-4C9A-8A89-C28BA2373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482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ctr"/>
                <a:tab pos="6121400" algn="r"/>
              </a:tabLst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C20824D-1729-4240-A3FE-7550A46D12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0876" y="985547"/>
            <a:ext cx="6604511" cy="5698294"/>
          </a:xfrm>
          <a:prstGeom prst="rect">
            <a:avLst/>
          </a:prstGeom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8FDE4FB7-F0F2-4743-823E-F2446DD28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69" y="4506510"/>
            <a:ext cx="124632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86B8483-C7B2-4699-8300-559D8FB1F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05847"/>
              </p:ext>
            </p:extLst>
          </p:nvPr>
        </p:nvGraphicFramePr>
        <p:xfrm>
          <a:off x="600635" y="4506510"/>
          <a:ext cx="4543282" cy="43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2514600" imgH="241300" progId="Equation.DSMT4">
                  <p:embed/>
                </p:oleObj>
              </mc:Choice>
              <mc:Fallback>
                <p:oleObj name="Equation" r:id="rId6" imgW="2514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35" y="4506510"/>
                        <a:ext cx="4543282" cy="430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8A85FC9F-A7D9-4D42-8690-28359D7C5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613" y="5290037"/>
            <a:ext cx="156708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01B933B-1A12-43D8-ACC4-A4DE69FA3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84569"/>
              </p:ext>
            </p:extLst>
          </p:nvPr>
        </p:nvGraphicFramePr>
        <p:xfrm>
          <a:off x="630533" y="5321317"/>
          <a:ext cx="3207165" cy="60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1879600" imgH="355600" progId="Equation.DSMT4">
                  <p:embed/>
                </p:oleObj>
              </mc:Choice>
              <mc:Fallback>
                <p:oleObj name="Equation" r:id="rId8" imgW="18796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33" y="5321317"/>
                        <a:ext cx="3207165" cy="602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7995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1A7FA54-5E15-4CBE-8A42-E52E0CED6757}"/>
              </a:ext>
            </a:extLst>
          </p:cNvPr>
          <p:cNvGrpSpPr/>
          <p:nvPr/>
        </p:nvGrpSpPr>
        <p:grpSpPr>
          <a:xfrm>
            <a:off x="0" y="127952"/>
            <a:ext cx="12192000" cy="808990"/>
            <a:chOff x="0" y="228"/>
            <a:chExt cx="19220" cy="127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54F9EFE-1FE2-4AB4-BEBB-326A916E35D9}"/>
                </a:ext>
              </a:extLst>
            </p:cNvPr>
            <p:cNvSpPr/>
            <p:nvPr/>
          </p:nvSpPr>
          <p:spPr>
            <a:xfrm>
              <a:off x="0" y="318"/>
              <a:ext cx="19220" cy="1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437E45-0C38-4C90-8F0E-9D609A571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3" y="228"/>
              <a:ext cx="3651" cy="1274"/>
            </a:xfrm>
            <a:prstGeom prst="rect">
              <a:avLst/>
            </a:prstGeom>
          </p:spPr>
        </p:pic>
      </p:grpSp>
      <p:sp>
        <p:nvSpPr>
          <p:cNvPr id="5" name="Text Box 12">
            <a:extLst>
              <a:ext uri="{FF2B5EF4-FFF2-40B4-BE49-F238E27FC236}">
                <a16:creationId xmlns:a16="http://schemas.microsoft.com/office/drawing/2014/main" id="{75102838-C271-4468-B186-DE617BD77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7344" y="302258"/>
            <a:ext cx="3037955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运行结果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&amp;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分析</a:t>
            </a:r>
          </a:p>
        </p:txBody>
      </p:sp>
      <p:sp>
        <p:nvSpPr>
          <p:cNvPr id="6" name="îṡ1íḑé">
            <a:extLst>
              <a:ext uri="{FF2B5EF4-FFF2-40B4-BE49-F238E27FC236}">
                <a16:creationId xmlns:a16="http://schemas.microsoft.com/office/drawing/2014/main" id="{F80F37E6-AFD5-4905-BE45-282BB529EC3A}"/>
              </a:ext>
            </a:extLst>
          </p:cNvPr>
          <p:cNvSpPr/>
          <p:nvPr/>
        </p:nvSpPr>
        <p:spPr>
          <a:xfrm>
            <a:off x="4215338" y="282256"/>
            <a:ext cx="546007" cy="624205"/>
          </a:xfrm>
          <a:prstGeom prst="diamond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87500" lnSpcReduction="20000"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Impact" panose="020B0806030902050204" pitchFamily="34" charset="0"/>
              </a:rPr>
              <a:t>04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7054E322-919A-4BDB-9239-9D1EF528DB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0403252"/>
              </p:ext>
            </p:extLst>
          </p:nvPr>
        </p:nvGraphicFramePr>
        <p:xfrm>
          <a:off x="381001" y="1304925"/>
          <a:ext cx="11591926" cy="52708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9335">
                  <a:extLst>
                    <a:ext uri="{9D8B030D-6E8A-4147-A177-3AD203B41FA5}">
                      <a16:colId xmlns:a16="http://schemas.microsoft.com/office/drawing/2014/main" val="1602143069"/>
                    </a:ext>
                  </a:extLst>
                </a:gridCol>
                <a:gridCol w="1390839">
                  <a:extLst>
                    <a:ext uri="{9D8B030D-6E8A-4147-A177-3AD203B41FA5}">
                      <a16:colId xmlns:a16="http://schemas.microsoft.com/office/drawing/2014/main" val="4287139547"/>
                    </a:ext>
                  </a:extLst>
                </a:gridCol>
                <a:gridCol w="4093177">
                  <a:extLst>
                    <a:ext uri="{9D8B030D-6E8A-4147-A177-3AD203B41FA5}">
                      <a16:colId xmlns:a16="http://schemas.microsoft.com/office/drawing/2014/main" val="1463308612"/>
                    </a:ext>
                  </a:extLst>
                </a:gridCol>
                <a:gridCol w="1370403">
                  <a:extLst>
                    <a:ext uri="{9D8B030D-6E8A-4147-A177-3AD203B41FA5}">
                      <a16:colId xmlns:a16="http://schemas.microsoft.com/office/drawing/2014/main" val="1795727138"/>
                    </a:ext>
                  </a:extLst>
                </a:gridCol>
                <a:gridCol w="1370403">
                  <a:extLst>
                    <a:ext uri="{9D8B030D-6E8A-4147-A177-3AD203B41FA5}">
                      <a16:colId xmlns:a16="http://schemas.microsoft.com/office/drawing/2014/main" val="2318485173"/>
                    </a:ext>
                  </a:extLst>
                </a:gridCol>
                <a:gridCol w="1192490">
                  <a:extLst>
                    <a:ext uri="{9D8B030D-6E8A-4147-A177-3AD203B41FA5}">
                      <a16:colId xmlns:a16="http://schemas.microsoft.com/office/drawing/2014/main" val="3494105762"/>
                    </a:ext>
                  </a:extLst>
                </a:gridCol>
                <a:gridCol w="1185279">
                  <a:extLst>
                    <a:ext uri="{9D8B030D-6E8A-4147-A177-3AD203B41FA5}">
                      <a16:colId xmlns:a16="http://schemas.microsoft.com/office/drawing/2014/main" val="546368498"/>
                    </a:ext>
                  </a:extLst>
                </a:gridCol>
              </a:tblGrid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模型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数据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特征提取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Accuracy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Precision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Recall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F1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15073766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bayes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000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BOW</a:t>
                      </a:r>
                      <a:r>
                        <a:rPr lang="zh-CN" sz="2000" kern="100">
                          <a:effectLst/>
                        </a:rPr>
                        <a:t>文本嵌入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5993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9218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1971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3248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44768162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bayes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0000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BOW</a:t>
                      </a:r>
                      <a:r>
                        <a:rPr lang="zh-CN" sz="2000" kern="100">
                          <a:effectLst/>
                        </a:rPr>
                        <a:t>文本嵌入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679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.8913</a:t>
                      </a:r>
                      <a:endParaRPr lang="zh-CN" sz="36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3652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5182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28998541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bayes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text</a:t>
                      </a:r>
                      <a:endParaRPr lang="zh-CN" sz="36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4517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BOW</a:t>
                      </a:r>
                      <a:r>
                        <a:rPr lang="zh-CN" sz="2000" kern="100">
                          <a:effectLst/>
                        </a:rPr>
                        <a:t>文本嵌入（不限制）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804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8839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3987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5495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01849288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vm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500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TF-IDF</a:t>
                      </a:r>
                      <a:r>
                        <a:rPr lang="zh-CN" sz="2000" kern="100">
                          <a:effectLst/>
                        </a:rPr>
                        <a:t>文本嵌入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505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7747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4020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5293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27507922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vm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00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TF-IDF</a:t>
                      </a:r>
                      <a:r>
                        <a:rPr lang="zh-CN" sz="2000" kern="100">
                          <a:effectLst/>
                        </a:rPr>
                        <a:t>文本嵌入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772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8224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4332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5675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32955630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vm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5000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TF-IDF</a:t>
                      </a:r>
                      <a:r>
                        <a:rPr lang="zh-CN" sz="2000" kern="100">
                          <a:effectLst/>
                        </a:rPr>
                        <a:t>文本嵌入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870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8968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4064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5594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43657545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vm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24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Word2Vec</a:t>
                      </a:r>
                      <a:r>
                        <a:rPr lang="zh-CN" sz="2000" kern="100">
                          <a:effectLst/>
                        </a:rPr>
                        <a:t>文本嵌入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5846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7288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2394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3604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14697348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vm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512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Word2Vec</a:t>
                      </a:r>
                      <a:r>
                        <a:rPr lang="zh-CN" sz="2000" kern="100">
                          <a:effectLst/>
                        </a:rPr>
                        <a:t>文本嵌入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5977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7476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2673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3938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66493776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svm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28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Word2Vec</a:t>
                      </a:r>
                      <a:r>
                        <a:rPr lang="zh-CN" sz="2000" kern="100">
                          <a:effectLst/>
                        </a:rPr>
                        <a:t>文本嵌入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000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7555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2684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3961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16701031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NN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768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Bert</a:t>
                      </a:r>
                      <a:r>
                        <a:rPr lang="zh-CN" sz="2000" kern="100">
                          <a:effectLst/>
                        </a:rPr>
                        <a:t>嵌入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8042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8253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7911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7919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1215833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NN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image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00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VGG</a:t>
                      </a:r>
                      <a:r>
                        <a:rPr lang="zh-CN" sz="2000" kern="100">
                          <a:effectLst/>
                        </a:rPr>
                        <a:t>特征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394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312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333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6323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04906990"/>
                  </a:ext>
                </a:extLst>
              </a:tr>
              <a:tr h="405448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NN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text, image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768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Bert</a:t>
                      </a:r>
                      <a:r>
                        <a:rPr lang="zh-CN" sz="2000" kern="100">
                          <a:effectLst/>
                        </a:rPr>
                        <a:t>嵌入</a:t>
                      </a:r>
                      <a:r>
                        <a:rPr lang="en-US" sz="2000" kern="100">
                          <a:effectLst/>
                        </a:rPr>
                        <a:t>,1000</a:t>
                      </a:r>
                      <a:r>
                        <a:rPr lang="zh-CN" sz="2000" kern="100">
                          <a:effectLst/>
                        </a:rPr>
                        <a:t>维</a:t>
                      </a:r>
                      <a:r>
                        <a:rPr lang="en-US" sz="2000" kern="100">
                          <a:effectLst/>
                        </a:rPr>
                        <a:t>VGG</a:t>
                      </a:r>
                      <a:r>
                        <a:rPr lang="zh-CN" sz="2000" kern="100">
                          <a:effectLst/>
                        </a:rPr>
                        <a:t>特征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8260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8159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0.8322</a:t>
                      </a:r>
                      <a:endParaRPr lang="zh-CN" sz="3600" kern="1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0.8240</a:t>
                      </a:r>
                      <a:endParaRPr lang="zh-CN" sz="36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499957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03649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1A7FA54-5E15-4CBE-8A42-E52E0CED6757}"/>
              </a:ext>
            </a:extLst>
          </p:cNvPr>
          <p:cNvGrpSpPr/>
          <p:nvPr/>
        </p:nvGrpSpPr>
        <p:grpSpPr>
          <a:xfrm>
            <a:off x="0" y="127952"/>
            <a:ext cx="12192000" cy="808990"/>
            <a:chOff x="0" y="228"/>
            <a:chExt cx="19220" cy="127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54F9EFE-1FE2-4AB4-BEBB-326A916E35D9}"/>
                </a:ext>
              </a:extLst>
            </p:cNvPr>
            <p:cNvSpPr/>
            <p:nvPr/>
          </p:nvSpPr>
          <p:spPr>
            <a:xfrm>
              <a:off x="0" y="318"/>
              <a:ext cx="19220" cy="1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6437E45-0C38-4C90-8F0E-9D609A5712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3" y="228"/>
              <a:ext cx="3651" cy="1274"/>
            </a:xfrm>
            <a:prstGeom prst="rect">
              <a:avLst/>
            </a:prstGeom>
          </p:spPr>
        </p:pic>
      </p:grpSp>
      <p:sp>
        <p:nvSpPr>
          <p:cNvPr id="5" name="Text Box 12">
            <a:extLst>
              <a:ext uri="{FF2B5EF4-FFF2-40B4-BE49-F238E27FC236}">
                <a16:creationId xmlns:a16="http://schemas.microsoft.com/office/drawing/2014/main" id="{75102838-C271-4468-B186-DE617BD77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7344" y="302258"/>
            <a:ext cx="3037955" cy="5847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运行结果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&amp;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charset="-122"/>
                <a:cs typeface="+mn-lt"/>
                <a:sym typeface="+mn-ea"/>
              </a:rPr>
              <a:t>分析</a:t>
            </a:r>
          </a:p>
        </p:txBody>
      </p:sp>
      <p:sp>
        <p:nvSpPr>
          <p:cNvPr id="6" name="îṡ1íḑé">
            <a:extLst>
              <a:ext uri="{FF2B5EF4-FFF2-40B4-BE49-F238E27FC236}">
                <a16:creationId xmlns:a16="http://schemas.microsoft.com/office/drawing/2014/main" id="{F80F37E6-AFD5-4905-BE45-282BB529EC3A}"/>
              </a:ext>
            </a:extLst>
          </p:cNvPr>
          <p:cNvSpPr/>
          <p:nvPr/>
        </p:nvSpPr>
        <p:spPr>
          <a:xfrm>
            <a:off x="4215338" y="282256"/>
            <a:ext cx="546007" cy="624205"/>
          </a:xfrm>
          <a:prstGeom prst="diamond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87500" lnSpcReduction="20000"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Impact" panose="020B0806030902050204" pitchFamily="34" charset="0"/>
              </a:rPr>
              <a:t>04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B0AF354-E135-483D-963D-BE49FCB4060F}"/>
              </a:ext>
            </a:extLst>
          </p:cNvPr>
          <p:cNvSpPr txBox="1"/>
          <p:nvPr/>
        </p:nvSpPr>
        <p:spPr>
          <a:xfrm>
            <a:off x="2800350" y="2067414"/>
            <a:ext cx="6591300" cy="333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深度学习算法的表现原优于机器学习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贝叶斯模型搭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W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嵌入效果较好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搭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F-ID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嵌入效果较好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R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有极强的文本特征提取能力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图像数据对谣言监测是有意义的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使用多模态谣数据进行谣言检测可以最优化检测效果。</a:t>
            </a:r>
          </a:p>
        </p:txBody>
      </p:sp>
    </p:spTree>
    <p:extLst>
      <p:ext uri="{BB962C8B-B14F-4D97-AF65-F5344CB8AC3E}">
        <p14:creationId xmlns:p14="http://schemas.microsoft.com/office/powerpoint/2010/main" val="18341211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6341"/>
  <p:tag name="KSO_WM_SLIDE_MODEL_TYPE" val="cov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634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634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74</TotalTime>
  <Words>549</Words>
  <Application>Microsoft Office PowerPoint</Application>
  <PresentationFormat>宽屏</PresentationFormat>
  <Paragraphs>168</Paragraphs>
  <Slides>1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4" baseType="lpstr">
      <vt:lpstr>等线</vt:lpstr>
      <vt:lpstr>等线 Light</vt:lpstr>
      <vt:lpstr>黑体</vt:lpstr>
      <vt:lpstr>楷体</vt:lpstr>
      <vt:lpstr>宋体</vt:lpstr>
      <vt:lpstr>微软雅黑</vt:lpstr>
      <vt:lpstr>Arial</vt:lpstr>
      <vt:lpstr>Arial Black</vt:lpstr>
      <vt:lpstr>Georgia</vt:lpstr>
      <vt:lpstr>Impact</vt:lpstr>
      <vt:lpstr>Segoe UI Emoji</vt:lpstr>
      <vt:lpstr>Times New Roman</vt:lpstr>
      <vt:lpstr>Office 主题​​</vt:lpstr>
      <vt:lpstr>Equation</vt:lpstr>
      <vt:lpstr>基于多模态数据的 社交平台谣言检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梁华</dc:creator>
  <cp:lastModifiedBy>Wanghui Huang</cp:lastModifiedBy>
  <cp:revision>26</cp:revision>
  <dcterms:created xsi:type="dcterms:W3CDTF">2021-11-07T12:53:41Z</dcterms:created>
  <dcterms:modified xsi:type="dcterms:W3CDTF">2022-01-04T11:12:57Z</dcterms:modified>
</cp:coreProperties>
</file>